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80" r:id="rId10"/>
    <p:sldId id="279" r:id="rId11"/>
    <p:sldId id="268" r:id="rId12"/>
    <p:sldId id="269" r:id="rId13"/>
    <p:sldId id="270" r:id="rId14"/>
    <p:sldId id="273" r:id="rId15"/>
    <p:sldId id="274" r:id="rId16"/>
    <p:sldId id="275" r:id="rId17"/>
    <p:sldId id="272" r:id="rId18"/>
    <p:sldId id="277" r:id="rId19"/>
    <p:sldId id="276" r:id="rId20"/>
    <p:sldId id="27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books.org/wiki/Archivo:Python.svg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sa/3.0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free-illustrations.gatag.net/tag/%E8%99%AB%E7%9C%BC%E9%8F%A1-%E3%83%AB%E3%83%BC%E3%83%9A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TK_email_icon.svg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iggita.it/story.php?title=Come_ottimizzare_il_sito_web_con_la_web_analytics" TargetMode="Externa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D898-7632-47B8-B25D-6CC0FA70A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A4FBE-0975-437B-A1BE-2B286C94B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/>
              <a:t>SciPy</a:t>
            </a:r>
          </a:p>
          <a:p>
            <a:r>
              <a:rPr lang="en-US" sz="2800" dirty="0"/>
              <a:t>	Collection of mathematical algorithms and convenience functions</a:t>
            </a:r>
          </a:p>
          <a:p>
            <a:r>
              <a:rPr lang="en-US" sz="2800" dirty="0"/>
              <a:t>	Supplies commands for manipulating and visualizing data</a:t>
            </a:r>
          </a:p>
          <a:p>
            <a:pPr marL="0" indent="0">
              <a:buNone/>
            </a:pPr>
            <a:r>
              <a:rPr lang="en-US" sz="2800" b="1" dirty="0"/>
              <a:t>Pandas</a:t>
            </a:r>
          </a:p>
          <a:p>
            <a:r>
              <a:rPr lang="en-US" sz="2800" dirty="0"/>
              <a:t>Software library for data manipulation and analysis</a:t>
            </a:r>
          </a:p>
          <a:p>
            <a:r>
              <a:rPr lang="en-US" sz="2800" dirty="0"/>
              <a:t>Data frames</a:t>
            </a:r>
          </a:p>
          <a:p>
            <a:pPr marL="0" indent="0">
              <a:buNone/>
            </a:pPr>
            <a:r>
              <a:rPr lang="en-US" sz="2800" b="1" dirty="0" err="1"/>
              <a:t>Scikit</a:t>
            </a:r>
            <a:r>
              <a:rPr lang="en-US" sz="2800" b="1" dirty="0"/>
              <a:t>-learn</a:t>
            </a:r>
          </a:p>
          <a:p>
            <a:r>
              <a:rPr lang="en-US" sz="2800" dirty="0"/>
              <a:t>Module for machine learn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03BC0-E59C-4B06-863E-039B81687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163479" y="4072650"/>
            <a:ext cx="2653747" cy="26537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CE2AB-2994-4E2A-93F7-E15A26AFD0FC}"/>
              </a:ext>
            </a:extLst>
          </p:cNvPr>
          <p:cNvSpPr txBox="1"/>
          <p:nvPr/>
        </p:nvSpPr>
        <p:spPr>
          <a:xfrm>
            <a:off x="2667000" y="6858000"/>
            <a:ext cx="6858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hlinkClick r:id="rId3" tooltip="https://es.wikibooks.org/wiki/Archivo:Python.svg"/>
              </a:rPr>
              <a:t>This Photo</a:t>
            </a:r>
            <a:r>
              <a:rPr lang="en-US" sz="900"/>
              <a:t> by Unknown Author is licensed under </a:t>
            </a:r>
            <a:r>
              <a:rPr lang="en-US" sz="900">
                <a:hlinkClick r:id="rId4" tooltip="https://creativecommons.org/licenses/by-sa/3.0/"/>
              </a:rPr>
              <a:t>CC BY-SA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95397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6" cy="24795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6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639FF-E7CD-4813-974F-73668F979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15" name="Content Placeholder 1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42" y="1856936"/>
            <a:ext cx="10162116" cy="4529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5192" r="16020" b="14903"/>
          <a:stretch/>
        </p:blipFill>
        <p:spPr>
          <a:xfrm>
            <a:off x="3289495" y="956602"/>
            <a:ext cx="5882639" cy="559717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4475355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  <a:endParaRPr lang="en-US" sz="2000" dirty="0"/>
          </a:p>
          <a:p>
            <a:pPr lvl="1"/>
            <a:r>
              <a:rPr lang="en-US" sz="2000" dirty="0"/>
              <a:t>Monte Carlo Method</a:t>
            </a:r>
          </a:p>
          <a:p>
            <a:pPr lvl="1"/>
            <a:r>
              <a:rPr lang="en-US" sz="2000" dirty="0"/>
              <a:t>Data Mining</a:t>
            </a:r>
          </a:p>
          <a:p>
            <a:pPr lvl="1"/>
            <a:r>
              <a:rPr lang="en-US" sz="2000" dirty="0"/>
              <a:t>Machine Learning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ve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s, computation time</a:t>
            </a:r>
          </a:p>
          <a:p>
            <a:r>
              <a:rPr lang="en-US" sz="2800" dirty="0"/>
              <a:t>Error</a:t>
            </a:r>
          </a:p>
          <a:p>
            <a:r>
              <a:rPr lang="en-US" sz="2800" dirty="0"/>
              <a:t>Parallel processing</a:t>
            </a:r>
          </a:p>
          <a:p>
            <a:r>
              <a:rPr lang="en-US" sz="2800" dirty="0"/>
              <a:t>Other machine learning metho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3A86D-9DFA-4EA5-9520-1C1501520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719530" y="2305141"/>
            <a:ext cx="3322983" cy="33229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4433"/>
            <a:ext cx="10131425" cy="3649133"/>
          </a:xfrm>
        </p:spPr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67143-FD36-4272-85FF-A8516CBE9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977809" y="1664804"/>
            <a:ext cx="3528390" cy="35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After we identify meaningful ranges for each parameter, the 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  <a:p>
            <a:r>
              <a:rPr lang="en-US" sz="2200" dirty="0"/>
              <a:t>Find needed probabilities “empirically”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204EA-340B-46CD-81DC-2604BA069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aly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C87D69A-C208-4517-A98C-439556DEB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873158" y="2065867"/>
            <a:ext cx="6445684" cy="4182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32068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7850</TotalTime>
  <Words>708</Words>
  <Application>Microsoft Office PowerPoint</Application>
  <PresentationFormat>Widescreen</PresentationFormat>
  <Paragraphs>18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Data analysis</vt:lpstr>
      <vt:lpstr>Python packages</vt:lpstr>
      <vt:lpstr>Kernel density estimate</vt:lpstr>
      <vt:lpstr>KDE</vt:lpstr>
      <vt:lpstr>K-Nearest neighbors</vt:lpstr>
      <vt:lpstr>Optimization</vt:lpstr>
      <vt:lpstr>KNN</vt:lpstr>
      <vt:lpstr>KN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Johnson, Mattison</cp:lastModifiedBy>
  <cp:revision>71</cp:revision>
  <dcterms:created xsi:type="dcterms:W3CDTF">2018-04-19T02:54:07Z</dcterms:created>
  <dcterms:modified xsi:type="dcterms:W3CDTF">2018-05-13T00:40:47Z</dcterms:modified>
</cp:coreProperties>
</file>